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254067" w14:textId="3C326DE8" w:rsidR="00554A65" w:rsidRDefault="00BB4BCD" w:rsidP="00BB4BCD">
      <w:pPr>
        <w:pStyle w:val="MTDisplayEquation"/>
      </w:pPr>
      <w:r>
        <w:tab/>
      </w:r>
      <w:r w:rsidR="006C4D25" w:rsidRPr="00E7524A">
        <w:rPr>
          <w:position w:val="-16"/>
        </w:rPr>
        <w:object w:dxaOrig="7339" w:dyaOrig="5899" w14:anchorId="7C05AF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66.95pt;height:294.95pt" o:ole="">
            <v:imagedata r:id="rId4" o:title=""/>
          </v:shape>
          <o:OLEObject Type="Embed" ProgID="Equation.DSMT4" ShapeID="_x0000_i1031" DrawAspect="Content" ObjectID="_1661418898" r:id="rId5"/>
        </w:object>
      </w:r>
      <w:r>
        <w:t xml:space="preserve"> </w:t>
      </w:r>
    </w:p>
    <w:p w14:paraId="554898CB" w14:textId="77777777" w:rsidR="00BB4BCD" w:rsidRDefault="00BB4BCD">
      <w:pPr>
        <w:rPr>
          <w:rFonts w:hint="eastAsia"/>
        </w:rPr>
      </w:pPr>
    </w:p>
    <w:p w14:paraId="15E3EDB9" w14:textId="77777777" w:rsidR="00BB4BCD" w:rsidRDefault="00BB4BCD"/>
    <w:sectPr w:rsidR="00BB4B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0CB3"/>
    <w:rsid w:val="00240CB3"/>
    <w:rsid w:val="00554A65"/>
    <w:rsid w:val="006152B3"/>
    <w:rsid w:val="006C4D25"/>
    <w:rsid w:val="00BB4BCD"/>
    <w:rsid w:val="00E75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4F8B82"/>
  <w15:chartTrackingRefBased/>
  <w15:docId w15:val="{21F9AD6E-22A7-4C45-B69A-1545695AB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B4BC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B4B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</Words>
  <Characters>28</Characters>
  <Application>Microsoft Office Word</Application>
  <DocSecurity>0</DocSecurity>
  <Lines>1</Lines>
  <Paragraphs>1</Paragraphs>
  <ScaleCrop>false</ScaleCrop>
  <Company/>
  <LinksUpToDate>false</LinksUpToDate>
  <CharactersWithSpaces>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9-12T04:07:00Z</dcterms:created>
  <dcterms:modified xsi:type="dcterms:W3CDTF">2020-09-12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